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2F4330" w14:textId="77777777" w:rsidR="001312E4" w:rsidRDefault="00E45519">
      <w:pPr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ach(obj)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ach(obj)»</w:t>
      </w:r>
      <w:r>
        <w:rPr>
          <w:rFonts w:ascii="Arial" w:hAnsi="Arial" w:cs="Arial"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698576601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698576602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5B267996" w:rsidR="003F4987" w:rsidRPr="00107339" w:rsidRDefault="00062320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1E03759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27CBF36F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5ABA784E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solvents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15DFA69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E1DD7F0" w:rsidR="00BC384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07D186E0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2DC2FBFF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4A5BEFDA" w14:textId="73029419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048CAE41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8589B6D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4F97C37A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AA03472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3B8774F5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D9FD1D4" w:rsidR="00123E89" w:rsidRPr="0010733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7F9973AF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698576603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4E73D55A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77777777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857859" w14:textId="77777777" w:rsidR="00407536" w:rsidRDefault="00407536" w:rsidP="00581DDA">
      <w:r>
        <w:separator/>
      </w:r>
    </w:p>
  </w:endnote>
  <w:endnote w:type="continuationSeparator" w:id="0">
    <w:p w14:paraId="58D71B28" w14:textId="77777777" w:rsidR="00407536" w:rsidRDefault="00407536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altName w:val="Cordia New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CB08BD">
      <w:rPr>
        <w:noProof/>
      </w:rPr>
      <w:t>4</w:t>
    </w:r>
    <w:r>
      <w:fldChar w:fldCharType="end"/>
    </w:r>
    <w:r>
      <w:t xml:space="preserve"> of </w:t>
    </w:r>
    <w:r w:rsidR="00407536">
      <w:fldChar w:fldCharType="begin"/>
    </w:r>
    <w:r w:rsidR="00407536">
      <w:instrText xml:space="preserve"> NUMPAGES  \* MERGEFORMAT </w:instrText>
    </w:r>
    <w:r w:rsidR="00407536">
      <w:fldChar w:fldCharType="separate"/>
    </w:r>
    <w:r w:rsidR="00CB08BD">
      <w:rPr>
        <w:noProof/>
      </w:rPr>
      <w:t>4</w:t>
    </w:r>
    <w:r w:rsidR="00407536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3BED87" w14:textId="77777777" w:rsidR="00407536" w:rsidRDefault="00407536" w:rsidP="00581DDA">
      <w:r>
        <w:separator/>
      </w:r>
    </w:p>
  </w:footnote>
  <w:footnote w:type="continuationSeparator" w:id="0">
    <w:p w14:paraId="4B5EAFAF" w14:textId="77777777" w:rsidR="00407536" w:rsidRDefault="00407536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3DF29" w14:textId="2C4F7F3F" w:rsidR="00480C1A" w:rsidRDefault="00FA796A" w:rsidP="00565231">
    <w:pPr>
      <w:jc w:val="right"/>
    </w:pPr>
    <w:r>
      <w:t xml:space="preserve">Date: </w:t>
    </w:r>
    <w:r w:rsidR="00407536">
      <w:fldChar w:fldCharType="begin"/>
    </w:r>
    <w:r w:rsidR="00407536">
      <w:instrText xml:space="preserve"> MERGEFIELD =date \* MERGEFOR</w:instrText>
    </w:r>
    <w:r w:rsidR="00407536">
      <w:instrText xml:space="preserve">MAT </w:instrText>
    </w:r>
    <w:r w:rsidR="00407536">
      <w:fldChar w:fldCharType="separate"/>
    </w:r>
    <w:r w:rsidR="00480C1A">
      <w:rPr>
        <w:noProof/>
      </w:rPr>
      <w:t>«=date»</w:t>
    </w:r>
    <w:r w:rsidR="00407536">
      <w:rPr>
        <w:noProof/>
      </w:rPr>
      <w:fldChar w:fldCharType="end"/>
    </w:r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65CD"/>
    <w:rsid w:val="000D233F"/>
    <w:rsid w:val="000E681E"/>
    <w:rsid w:val="0010166E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2984"/>
    <w:rsid w:val="00285007"/>
    <w:rsid w:val="00294004"/>
    <w:rsid w:val="00297221"/>
    <w:rsid w:val="00297649"/>
    <w:rsid w:val="002B26D4"/>
    <w:rsid w:val="002B2A88"/>
    <w:rsid w:val="002B6914"/>
    <w:rsid w:val="002C39DB"/>
    <w:rsid w:val="002D2CB1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07536"/>
    <w:rsid w:val="00416FEF"/>
    <w:rsid w:val="0042203F"/>
    <w:rsid w:val="0042205D"/>
    <w:rsid w:val="00424C3D"/>
    <w:rsid w:val="004430F7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7552D"/>
    <w:rsid w:val="0058119A"/>
    <w:rsid w:val="00581DDA"/>
    <w:rsid w:val="0058432D"/>
    <w:rsid w:val="005A61AE"/>
    <w:rsid w:val="005B0282"/>
    <w:rsid w:val="005D00FF"/>
    <w:rsid w:val="005D3F42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B14A1"/>
    <w:rsid w:val="006D533F"/>
    <w:rsid w:val="006D6F29"/>
    <w:rsid w:val="006E524D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A60A4"/>
    <w:rsid w:val="007A71B9"/>
    <w:rsid w:val="007B2D7C"/>
    <w:rsid w:val="007B76FC"/>
    <w:rsid w:val="007C1393"/>
    <w:rsid w:val="007C64D4"/>
    <w:rsid w:val="007D1944"/>
    <w:rsid w:val="007E44F0"/>
    <w:rsid w:val="007E516B"/>
    <w:rsid w:val="008036C1"/>
    <w:rsid w:val="00806BE2"/>
    <w:rsid w:val="008078C2"/>
    <w:rsid w:val="0081088A"/>
    <w:rsid w:val="00826A3B"/>
    <w:rsid w:val="00842929"/>
    <w:rsid w:val="00847754"/>
    <w:rsid w:val="00850D6C"/>
    <w:rsid w:val="00852D96"/>
    <w:rsid w:val="00864441"/>
    <w:rsid w:val="008813BA"/>
    <w:rsid w:val="00891373"/>
    <w:rsid w:val="00891789"/>
    <w:rsid w:val="00897C75"/>
    <w:rsid w:val="008A7A86"/>
    <w:rsid w:val="008B73BC"/>
    <w:rsid w:val="008B748C"/>
    <w:rsid w:val="008C6392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E174F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86167"/>
    <w:rsid w:val="00B976CB"/>
    <w:rsid w:val="00BC3848"/>
    <w:rsid w:val="00BC452A"/>
    <w:rsid w:val="00BC56D1"/>
    <w:rsid w:val="00BC77AF"/>
    <w:rsid w:val="00BD5151"/>
    <w:rsid w:val="00BE0D1D"/>
    <w:rsid w:val="00BE3CA1"/>
    <w:rsid w:val="00BF278D"/>
    <w:rsid w:val="00BF6223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08BD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49C2"/>
    <w:rsid w:val="00D759B1"/>
    <w:rsid w:val="00D774E7"/>
    <w:rsid w:val="00D82914"/>
    <w:rsid w:val="00D95CC9"/>
    <w:rsid w:val="00DA1797"/>
    <w:rsid w:val="00DA2999"/>
    <w:rsid w:val="00DC6A0B"/>
    <w:rsid w:val="00DC6CB8"/>
    <w:rsid w:val="00DD0CBF"/>
    <w:rsid w:val="00DF7B63"/>
    <w:rsid w:val="00DF7F8D"/>
    <w:rsid w:val="00E01514"/>
    <w:rsid w:val="00E03C7C"/>
    <w:rsid w:val="00E03FBB"/>
    <w:rsid w:val="00E118A7"/>
    <w:rsid w:val="00E205C6"/>
    <w:rsid w:val="00E268C8"/>
    <w:rsid w:val="00E4111F"/>
    <w:rsid w:val="00E43914"/>
    <w:rsid w:val="00E45519"/>
    <w:rsid w:val="00E46F86"/>
    <w:rsid w:val="00E505B9"/>
    <w:rsid w:val="00E64BE9"/>
    <w:rsid w:val="00E64FD5"/>
    <w:rsid w:val="00E72A7D"/>
    <w:rsid w:val="00EC3A7F"/>
    <w:rsid w:val="00EC68B1"/>
    <w:rsid w:val="00EE0122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B7741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4E2E9D6B-7186-2743-B106-E445E93DB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39</Words>
  <Characters>820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Pei-Chi (IBCS)</cp:lastModifiedBy>
  <cp:revision>57</cp:revision>
  <dcterms:created xsi:type="dcterms:W3CDTF">2016-11-22T09:31:00Z</dcterms:created>
  <dcterms:modified xsi:type="dcterms:W3CDTF">2021-11-16T13:02:00Z</dcterms:modified>
</cp:coreProperties>
</file>